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4" r:id="rId4"/>
    <p:sldId id="258" r:id="rId5"/>
    <p:sldId id="259" r:id="rId6"/>
    <p:sldId id="260" r:id="rId7"/>
    <p:sldId id="261" r:id="rId8"/>
    <p:sldId id="262" r:id="rId9"/>
    <p:sldId id="263" r:id="rId10"/>
    <p:sldId id="265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272" y="-17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6D1A20-9599-40E0-BB53-ADEEECFD8542}" type="datetimeFigureOut">
              <a:rPr lang="zh-CN" altLang="en-US" smtClean="0"/>
              <a:t>2017/6/1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54560-B65C-4978-BD65-7CEF31E52D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03823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6D1A20-9599-40E0-BB53-ADEEECFD8542}" type="datetimeFigureOut">
              <a:rPr lang="zh-CN" altLang="en-US" smtClean="0"/>
              <a:t>2017/6/1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54560-B65C-4978-BD65-7CEF31E52D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1620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6D1A20-9599-40E0-BB53-ADEEECFD8542}" type="datetimeFigureOut">
              <a:rPr lang="zh-CN" altLang="en-US" smtClean="0"/>
              <a:t>2017/6/1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54560-B65C-4978-BD65-7CEF31E52D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00557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6D1A20-9599-40E0-BB53-ADEEECFD8542}" type="datetimeFigureOut">
              <a:rPr lang="zh-CN" altLang="en-US" smtClean="0"/>
              <a:t>2017/6/1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54560-B65C-4978-BD65-7CEF31E52D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9669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6D1A20-9599-40E0-BB53-ADEEECFD8542}" type="datetimeFigureOut">
              <a:rPr lang="zh-CN" altLang="en-US" smtClean="0"/>
              <a:t>2017/6/1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54560-B65C-4978-BD65-7CEF31E52D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9049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6D1A20-9599-40E0-BB53-ADEEECFD8542}" type="datetimeFigureOut">
              <a:rPr lang="zh-CN" altLang="en-US" smtClean="0"/>
              <a:t>2017/6/1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54560-B65C-4978-BD65-7CEF31E52D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9920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6D1A20-9599-40E0-BB53-ADEEECFD8542}" type="datetimeFigureOut">
              <a:rPr lang="zh-CN" altLang="en-US" smtClean="0"/>
              <a:t>2017/6/1 Thurs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54560-B65C-4978-BD65-7CEF31E52D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30430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6D1A20-9599-40E0-BB53-ADEEECFD8542}" type="datetimeFigureOut">
              <a:rPr lang="zh-CN" altLang="en-US" smtClean="0"/>
              <a:t>2017/6/1 Thur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54560-B65C-4978-BD65-7CEF31E52D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6452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6D1A20-9599-40E0-BB53-ADEEECFD8542}" type="datetimeFigureOut">
              <a:rPr lang="zh-CN" altLang="en-US" smtClean="0"/>
              <a:t>2017/6/1 Thurs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54560-B65C-4978-BD65-7CEF31E52D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659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6D1A20-9599-40E0-BB53-ADEEECFD8542}" type="datetimeFigureOut">
              <a:rPr lang="zh-CN" altLang="en-US" smtClean="0"/>
              <a:t>2017/6/1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54560-B65C-4978-BD65-7CEF31E52D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61631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6D1A20-9599-40E0-BB53-ADEEECFD8542}" type="datetimeFigureOut">
              <a:rPr lang="zh-CN" altLang="en-US" smtClean="0"/>
              <a:t>2017/6/1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54560-B65C-4978-BD65-7CEF31E52D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34366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6D1A20-9599-40E0-BB53-ADEEECFD8542}" type="datetimeFigureOut">
              <a:rPr lang="zh-CN" altLang="en-US" smtClean="0"/>
              <a:t>2017/6/1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A54560-B65C-4978-BD65-7CEF31E52D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4281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png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8206680" cy="1442591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latin typeface="Times New Roman Uni" pitchFamily="18" charset="-122"/>
                <a:ea typeface="Times New Roman Uni" pitchFamily="18" charset="-122"/>
                <a:cs typeface="Times New Roman Uni" pitchFamily="18" charset="-122"/>
              </a:rPr>
              <a:t>A clustering time series model for the optimal hedge ratio decision making</a:t>
            </a:r>
            <a:endParaRPr lang="zh-CN" altLang="en-US" dirty="0">
              <a:latin typeface="Times New Roman Uni" pitchFamily="18" charset="-122"/>
              <a:ea typeface="Times New Roman Uni" pitchFamily="18" charset="-122"/>
              <a:cs typeface="Times New Roman Uni" pitchFamily="18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436096" y="4653136"/>
            <a:ext cx="3168352" cy="1296144"/>
          </a:xfrm>
        </p:spPr>
        <p:txBody>
          <a:bodyPr>
            <a:normAutofit fontScale="40000" lnSpcReduction="20000"/>
          </a:bodyPr>
          <a:lstStyle/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                                              </a:t>
            </a:r>
          </a:p>
          <a:p>
            <a:r>
              <a:rPr lang="en-US" altLang="zh-CN" sz="4500" dirty="0" smtClean="0"/>
              <a:t> </a:t>
            </a:r>
            <a:r>
              <a:rPr lang="en-US" altLang="zh-CN" sz="4500" dirty="0" err="1" smtClean="0"/>
              <a:t>wangyd</a:t>
            </a:r>
            <a:endParaRPr lang="en-US" altLang="zh-CN" sz="4500" dirty="0" smtClean="0"/>
          </a:p>
          <a:p>
            <a:r>
              <a:rPr lang="en-US" altLang="zh-CN" sz="4500" dirty="0" smtClean="0"/>
              <a:t>2017/6/1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69377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6" y="735446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ain sections of cluster based approach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71600" y="1340768"/>
            <a:ext cx="511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Estimate optimal hedge ratio with OLS</a:t>
            </a:r>
            <a:endParaRPr lang="zh-CN" altLang="en-US" sz="2400" dirty="0"/>
          </a:p>
        </p:txBody>
      </p:sp>
      <p:pic>
        <p:nvPicPr>
          <p:cNvPr id="6" name="图片 5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38" r="-6" b="9704"/>
          <a:stretch/>
        </p:blipFill>
        <p:spPr bwMode="auto">
          <a:xfrm>
            <a:off x="1475656" y="2204864"/>
            <a:ext cx="5616624" cy="374441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587179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52312" y="692696"/>
            <a:ext cx="7200800" cy="864096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2800" dirty="0"/>
              <a:t/>
            </a:r>
            <a:br>
              <a:rPr lang="en-US" altLang="zh-CN" sz="2800" dirty="0"/>
            </a:br>
            <a:r>
              <a:rPr lang="en-US" altLang="zh-CN" sz="2800" dirty="0" smtClean="0">
                <a:latin typeface="Times New Roman Uni" pitchFamily="18" charset="-122"/>
                <a:ea typeface="Times New Roman Uni" pitchFamily="18" charset="-122"/>
                <a:cs typeface="Times New Roman Uni" pitchFamily="18" charset="-122"/>
              </a:rPr>
              <a:t>Optimal hedge ratio  with OLS</a:t>
            </a:r>
            <a:br>
              <a:rPr lang="en-US" altLang="zh-CN" sz="2800" dirty="0" smtClean="0">
                <a:latin typeface="Times New Roman Uni" pitchFamily="18" charset="-122"/>
                <a:ea typeface="Times New Roman Uni" pitchFamily="18" charset="-122"/>
                <a:cs typeface="Times New Roman Uni" pitchFamily="18" charset="-122"/>
              </a:rPr>
            </a:br>
            <a:endParaRPr lang="zh-CN" altLang="en-US" sz="2800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827584" y="1124744"/>
            <a:ext cx="7632848" cy="4968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Arial" pitchFamily="34" charset="0"/>
              <a:buChar char="•"/>
            </a:pPr>
            <a:r>
              <a:rPr lang="en-US" altLang="zh-CN" sz="2800" dirty="0" smtClean="0"/>
              <a:t/>
            </a:r>
            <a:br>
              <a:rPr lang="en-US" altLang="zh-CN" sz="2800" dirty="0" smtClean="0"/>
            </a:br>
            <a:r>
              <a:rPr lang="en-US" altLang="zh-CN" sz="2800" dirty="0" smtClean="0"/>
              <a:t/>
            </a:r>
            <a:br>
              <a:rPr lang="en-US" altLang="zh-CN" sz="2800" dirty="0" smtClean="0"/>
            </a:br>
            <a:r>
              <a:rPr lang="en-US" altLang="zh-CN" sz="2800" dirty="0" smtClean="0"/>
              <a:t/>
            </a:r>
            <a:br>
              <a:rPr lang="en-US" altLang="zh-CN" sz="2800" dirty="0" smtClean="0"/>
            </a:br>
            <a:r>
              <a:rPr lang="en-US" altLang="zh-CN" sz="2800" dirty="0" smtClean="0"/>
              <a:t/>
            </a:r>
            <a:br>
              <a:rPr lang="en-US" altLang="zh-CN" sz="2800" dirty="0" smtClean="0"/>
            </a:br>
            <a:r>
              <a:rPr lang="en-US" altLang="zh-CN" sz="2800" dirty="0" smtClean="0"/>
              <a:t/>
            </a:r>
            <a:br>
              <a:rPr lang="en-US" altLang="zh-CN" sz="2800" dirty="0" smtClean="0"/>
            </a:br>
            <a:endParaRPr lang="zh-CN" altLang="en-US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774754"/>
              </p:ext>
            </p:extLst>
          </p:nvPr>
        </p:nvGraphicFramePr>
        <p:xfrm>
          <a:off x="1619672" y="2276872"/>
          <a:ext cx="1152128" cy="37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2276872"/>
                        <a:ext cx="1152128" cy="37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086701"/>
              </p:ext>
            </p:extLst>
          </p:nvPr>
        </p:nvGraphicFramePr>
        <p:xfrm>
          <a:off x="3185367" y="2204864"/>
          <a:ext cx="2772308" cy="39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1422360" imgH="203040" progId="Equation.DSMT4">
                  <p:embed/>
                </p:oleObj>
              </mc:Choice>
              <mc:Fallback>
                <p:oleObj name="Equation" r:id="rId5" imgW="1422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5367" y="2204864"/>
                        <a:ext cx="2772308" cy="396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655459"/>
              </p:ext>
            </p:extLst>
          </p:nvPr>
        </p:nvGraphicFramePr>
        <p:xfrm>
          <a:off x="1547664" y="2780928"/>
          <a:ext cx="589526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7" imgW="3416040" imgH="291960" progId="Equation.DSMT4">
                  <p:embed/>
                </p:oleObj>
              </mc:Choice>
              <mc:Fallback>
                <p:oleObj name="Equation" r:id="rId7" imgW="3416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2780928"/>
                        <a:ext cx="589526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61069"/>
              </p:ext>
            </p:extLst>
          </p:nvPr>
        </p:nvGraphicFramePr>
        <p:xfrm>
          <a:off x="1691680" y="3429000"/>
          <a:ext cx="200843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9" imgW="1091880" imgH="469800" progId="Equation.DSMT4">
                  <p:embed/>
                </p:oleObj>
              </mc:Choice>
              <mc:Fallback>
                <p:oleObj name="Equation" r:id="rId9" imgW="1091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1680" y="3429000"/>
                        <a:ext cx="2008439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730524"/>
              </p:ext>
            </p:extLst>
          </p:nvPr>
        </p:nvGraphicFramePr>
        <p:xfrm>
          <a:off x="6372200" y="3501008"/>
          <a:ext cx="1223963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1" imgW="583920" imgH="660240" progId="Equation.DSMT4">
                  <p:embed/>
                </p:oleObj>
              </mc:Choice>
              <mc:Fallback>
                <p:oleObj name="Equation" r:id="rId11" imgW="5839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72200" y="3501008"/>
                        <a:ext cx="1223963" cy="1382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779703"/>
              </p:ext>
            </p:extLst>
          </p:nvPr>
        </p:nvGraphicFramePr>
        <p:xfrm>
          <a:off x="4427984" y="3577230"/>
          <a:ext cx="161297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3" imgW="812520" imgH="253800" progId="Equation.DSMT4">
                  <p:embed/>
                </p:oleObj>
              </mc:Choice>
              <mc:Fallback>
                <p:oleObj name="Equation" r:id="rId13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27984" y="3577230"/>
                        <a:ext cx="161297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027194" y="4365104"/>
            <a:ext cx="48814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altLang="zh-CN" sz="2000" dirty="0" smtClean="0">
                <a:latin typeface="Times New Roman Uni" pitchFamily="18" charset="-122"/>
                <a:ea typeface="Times New Roman Uni" pitchFamily="18" charset="-122"/>
                <a:cs typeface="Times New Roman Uni" pitchFamily="18" charset="-122"/>
              </a:rPr>
              <a:t>Under the criterion of minimum-variance</a:t>
            </a:r>
            <a:endParaRPr lang="en-US" altLang="zh-CN" sz="2000" dirty="0" smtClean="0">
              <a:latin typeface="Times New Roman Uni" pitchFamily="18" charset="-122"/>
              <a:ea typeface="Times New Roman Uni" pitchFamily="18" charset="-122"/>
              <a:cs typeface="Times New Roman Uni" pitchFamily="18" charset="-122"/>
            </a:endParaRPr>
          </a:p>
        </p:txBody>
      </p:sp>
      <p:pic>
        <p:nvPicPr>
          <p:cNvPr id="1050" name="Picture 2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3" y="5085184"/>
            <a:ext cx="2250669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1" name="Picture 27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4992831"/>
            <a:ext cx="327660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2" name="Picture 28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5661248"/>
            <a:ext cx="15525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0931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99592" y="188640"/>
            <a:ext cx="7200800" cy="864096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2800" dirty="0" smtClean="0"/>
              <a:t/>
            </a:r>
            <a:br>
              <a:rPr lang="en-US" altLang="zh-CN" sz="2800" dirty="0" smtClean="0"/>
            </a:br>
            <a:r>
              <a:rPr lang="en-US" altLang="zh-CN" sz="2800" dirty="0"/>
              <a:t/>
            </a:r>
            <a:br>
              <a:rPr lang="en-US" altLang="zh-CN" sz="2800" dirty="0"/>
            </a:br>
            <a:r>
              <a:rPr lang="en-US" altLang="zh-CN" sz="2800" dirty="0" smtClean="0"/>
              <a:t/>
            </a:r>
            <a:br>
              <a:rPr lang="en-US" altLang="zh-CN" sz="2800" dirty="0" smtClean="0"/>
            </a:br>
            <a:r>
              <a:rPr lang="en-US" altLang="zh-CN" sz="2800" dirty="0"/>
              <a:t/>
            </a:r>
            <a:br>
              <a:rPr lang="en-US" altLang="zh-CN" sz="2800" dirty="0"/>
            </a:br>
            <a:r>
              <a:rPr lang="en-US" altLang="zh-CN" sz="2800" dirty="0" smtClean="0">
                <a:latin typeface="Times New Roman Uni" pitchFamily="18" charset="-122"/>
                <a:ea typeface="Times New Roman Uni" pitchFamily="18" charset="-122"/>
                <a:cs typeface="Times New Roman Uni" pitchFamily="18" charset="-122"/>
              </a:rPr>
              <a:t>Optimal hedge ratio  with OLS</a:t>
            </a:r>
            <a:br>
              <a:rPr lang="en-US" altLang="zh-CN" sz="2800" dirty="0" smtClean="0">
                <a:latin typeface="Times New Roman Uni" pitchFamily="18" charset="-122"/>
                <a:ea typeface="Times New Roman Uni" pitchFamily="18" charset="-122"/>
                <a:cs typeface="Times New Roman Uni" pitchFamily="18" charset="-122"/>
              </a:rPr>
            </a:br>
            <a:r>
              <a:rPr lang="en-US" altLang="zh-CN" sz="2800" dirty="0">
                <a:latin typeface="Times New Roman Uni" pitchFamily="18" charset="-122"/>
                <a:ea typeface="Times New Roman Uni" pitchFamily="18" charset="-122"/>
                <a:cs typeface="Times New Roman Uni" pitchFamily="18" charset="-122"/>
              </a:rPr>
              <a:t/>
            </a:r>
            <a:br>
              <a:rPr lang="en-US" altLang="zh-CN" sz="2800" dirty="0">
                <a:latin typeface="Times New Roman Uni" pitchFamily="18" charset="-122"/>
                <a:ea typeface="Times New Roman Uni" pitchFamily="18" charset="-122"/>
                <a:cs typeface="Times New Roman Uni" pitchFamily="18" charset="-122"/>
              </a:rPr>
            </a:br>
            <a:r>
              <a:rPr lang="en-US" altLang="zh-CN" sz="2800" dirty="0"/>
              <a:t/>
            </a:r>
            <a:br>
              <a:rPr lang="en-US" altLang="zh-CN" sz="2800" dirty="0"/>
            </a:br>
            <a:r>
              <a:rPr lang="en-US" altLang="zh-CN" sz="2800" dirty="0" smtClean="0"/>
              <a:t/>
            </a:r>
            <a:br>
              <a:rPr lang="en-US" altLang="zh-CN" sz="2800" dirty="0" smtClean="0"/>
            </a:br>
            <a:endParaRPr lang="zh-CN" altLang="en-US" sz="28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1500188"/>
            <a:ext cx="7410450" cy="385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66775" y="1049765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olling window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3759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9552" y="548680"/>
            <a:ext cx="7772400" cy="1470025"/>
          </a:xfrm>
        </p:spPr>
        <p:txBody>
          <a:bodyPr/>
          <a:lstStyle/>
          <a:p>
            <a:pPr algn="l"/>
            <a:r>
              <a:rPr lang="en-US" altLang="zh-CN" dirty="0" smtClean="0"/>
              <a:t>Problem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2348880"/>
            <a:ext cx="69847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Hedge horizon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the frequency of data must match the hedging horizon. So for a long       </a:t>
            </a:r>
          </a:p>
          <a:p>
            <a:r>
              <a:rPr lang="en-US" altLang="zh-CN" dirty="0" smtClean="0"/>
              <a:t>      hedge horizon ,the data sample will reduce. 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24874" y="3404342"/>
            <a:ext cx="698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Error term  lead to the inaccurate estimation 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9552" y="3892406"/>
            <a:ext cx="698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the assumption of a unit root process is unsuitable for many commodities markets  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9552" y="4797152"/>
            <a:ext cx="698477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Weight of observations 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</a:t>
            </a:r>
            <a:r>
              <a:rPr lang="en-US" altLang="zh-CN" dirty="0" err="1" smtClean="0"/>
              <a:t>ols</a:t>
            </a:r>
            <a:r>
              <a:rPr lang="en-US" altLang="zh-CN" dirty="0" smtClean="0"/>
              <a:t> put zero weight beyond the estimation period.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</a:t>
            </a:r>
            <a:r>
              <a:rPr lang="en-US" altLang="zh-CN" dirty="0" err="1" smtClean="0"/>
              <a:t>garch</a:t>
            </a:r>
            <a:r>
              <a:rPr lang="en-US" altLang="zh-CN" dirty="0" smtClean="0"/>
              <a:t> place too much weight on extreme observations  when the            </a:t>
            </a:r>
          </a:p>
          <a:p>
            <a:r>
              <a:rPr lang="en-US" altLang="zh-CN" dirty="0" smtClean="0"/>
              <a:t>      distribution of data is leptokurtic and fat-tailed.</a:t>
            </a:r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360931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6" y="735446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ain sections of cluster based approach </a:t>
            </a:r>
          </a:p>
        </p:txBody>
      </p:sp>
      <p:pic>
        <p:nvPicPr>
          <p:cNvPr id="5" name="图片 4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38" r="-6" b="9704"/>
          <a:stretch/>
        </p:blipFill>
        <p:spPr bwMode="auto">
          <a:xfrm>
            <a:off x="1043608" y="1628800"/>
            <a:ext cx="7488832" cy="424847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360931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6" y="735446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ain sections of cluster based approach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71600" y="1412776"/>
            <a:ext cx="619268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itchFamily="34" charset="0"/>
              <a:buChar char="•"/>
            </a:pPr>
            <a:r>
              <a:rPr lang="en-US" altLang="zh-CN" dirty="0" smtClean="0"/>
              <a:t>extract </a:t>
            </a:r>
            <a:r>
              <a:rPr lang="en-US" altLang="zh-CN" dirty="0"/>
              <a:t>features</a:t>
            </a:r>
            <a:endParaRPr lang="zh-CN" altLang="zh-CN" dirty="0"/>
          </a:p>
          <a:p>
            <a:r>
              <a:rPr lang="en-US" altLang="zh-CN" b="1" dirty="0" smtClean="0"/>
              <a:t>variance </a:t>
            </a:r>
          </a:p>
          <a:p>
            <a:endParaRPr lang="en-US" altLang="zh-CN" dirty="0" smtClean="0"/>
          </a:p>
          <a:p>
            <a:r>
              <a:rPr lang="en-US" altLang="zh-CN" b="1" dirty="0" smtClean="0"/>
              <a:t>  </a:t>
            </a:r>
            <a:endParaRPr lang="en-US" altLang="zh-CN" b="1" dirty="0"/>
          </a:p>
          <a:p>
            <a:endParaRPr lang="en-US" altLang="zh-CN" b="1" dirty="0" smtClean="0"/>
          </a:p>
          <a:p>
            <a:endParaRPr lang="en-US" altLang="zh-CN" b="1" dirty="0" smtClean="0"/>
          </a:p>
          <a:p>
            <a:r>
              <a:rPr lang="en-US" altLang="zh-CN" b="1" dirty="0" smtClean="0"/>
              <a:t>Covariance</a:t>
            </a:r>
          </a:p>
          <a:p>
            <a:endParaRPr lang="en-US" altLang="zh-CN" b="1" dirty="0" smtClean="0"/>
          </a:p>
          <a:p>
            <a:endParaRPr lang="en-US" altLang="zh-CN" b="1" dirty="0"/>
          </a:p>
          <a:p>
            <a:endParaRPr lang="en-US" altLang="zh-CN" b="1" dirty="0" smtClean="0"/>
          </a:p>
          <a:p>
            <a:endParaRPr lang="en-US" altLang="zh-CN" b="1" dirty="0"/>
          </a:p>
          <a:p>
            <a:r>
              <a:rPr lang="en-US" altLang="zh-CN" b="1" dirty="0" smtClean="0"/>
              <a:t>Price spread (difference of spot and futures)</a:t>
            </a:r>
          </a:p>
          <a:p>
            <a:endParaRPr lang="en-US" altLang="zh-CN" b="1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 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</a:t>
            </a:r>
          </a:p>
          <a:p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31887"/>
              </p:ext>
            </p:extLst>
          </p:nvPr>
        </p:nvGraphicFramePr>
        <p:xfrm>
          <a:off x="1979712" y="1988839"/>
          <a:ext cx="1584176" cy="883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206360" imgH="672840" progId="Equation.DSMT4">
                  <p:embed/>
                </p:oleObj>
              </mc:Choice>
              <mc:Fallback>
                <p:oleObj name="Equation" r:id="rId3" imgW="12063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1988839"/>
                        <a:ext cx="1584176" cy="883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289316"/>
              </p:ext>
            </p:extLst>
          </p:nvPr>
        </p:nvGraphicFramePr>
        <p:xfrm>
          <a:off x="2123728" y="3429000"/>
          <a:ext cx="1512168" cy="81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1244520" imgH="672840" progId="Equation.DSMT4">
                  <p:embed/>
                </p:oleObj>
              </mc:Choice>
              <mc:Fallback>
                <p:oleObj name="Equation" r:id="rId5" imgW="12445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728" y="3429000"/>
                        <a:ext cx="1512168" cy="817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74725"/>
              </p:ext>
            </p:extLst>
          </p:nvPr>
        </p:nvGraphicFramePr>
        <p:xfrm>
          <a:off x="1907704" y="4941167"/>
          <a:ext cx="1872208" cy="851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1638000" imgH="672840" progId="Equation.DSMT4">
                  <p:embed/>
                </p:oleObj>
              </mc:Choice>
              <mc:Fallback>
                <p:oleObj name="Equation" r:id="rId7" imgW="1638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7704" y="4941167"/>
                        <a:ext cx="1872208" cy="851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2349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6" y="735446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ain sections of cluster based approach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71600" y="1147966"/>
            <a:ext cx="7632848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   </a:t>
            </a:r>
            <a:r>
              <a:rPr lang="en-US" altLang="zh-CN" dirty="0" err="1" smtClean="0"/>
              <a:t>Ghsom</a:t>
            </a:r>
            <a:r>
              <a:rPr lang="en-US" altLang="zh-CN" dirty="0" smtClean="0"/>
              <a:t>(growing hierarchical self-organizing map  ) cluste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/>
              <a:t> </a:t>
            </a:r>
            <a:r>
              <a:rPr lang="en-US" altLang="zh-CN" dirty="0" err="1" smtClean="0"/>
              <a:t>som</a:t>
            </a:r>
            <a:r>
              <a:rPr lang="en-US" altLang="zh-CN" dirty="0" smtClean="0"/>
              <a:t> (competitive learning )</a:t>
            </a:r>
          </a:p>
          <a:p>
            <a:r>
              <a:rPr lang="en-US" altLang="zh-CN" dirty="0" smtClean="0"/>
              <a:t>   SOM is a kind of neural networks based on unsupervised learning techniques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topolog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/>
              <a:t> </a:t>
            </a:r>
            <a:r>
              <a:rPr lang="en-US" altLang="zh-CN" dirty="0" smtClean="0"/>
              <a:t>  two layers 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input layer               output layer  </a:t>
            </a:r>
            <a:r>
              <a:rPr lang="en-US" altLang="zh-CN" dirty="0"/>
              <a:t>(</a:t>
            </a:r>
            <a:r>
              <a:rPr lang="en-US" altLang="zh-CN" dirty="0" smtClean="0"/>
              <a:t>competitive layer )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Calculate the distance of x and output neur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Flow the rule of winner–take-all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Update the weight</a:t>
            </a:r>
          </a:p>
          <a:p>
            <a:pPr marL="285750" indent="-285750">
              <a:buFont typeface="Arial" pitchFamily="34" charset="0"/>
              <a:buChar char="•"/>
            </a:pP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/>
              <a:t> </a:t>
            </a:r>
            <a:r>
              <a:rPr lang="en-US" altLang="zh-CN" dirty="0" smtClean="0"/>
              <a:t>     </a:t>
            </a:r>
          </a:p>
          <a:p>
            <a:endParaRPr lang="zh-CN" alt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2925484"/>
            <a:ext cx="2952328" cy="949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37" y="4451735"/>
            <a:ext cx="5618109" cy="652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5517232"/>
            <a:ext cx="5006323" cy="962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80681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6" y="735446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ain sections of cluster based approach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71600" y="1340768"/>
            <a:ext cx="70567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err="1" smtClean="0"/>
              <a:t>Ghsom</a:t>
            </a:r>
            <a:r>
              <a:rPr lang="en-US" altLang="zh-CN" dirty="0" smtClean="0"/>
              <a:t>(growing hierarchical self-organizing map  ) cluster</a:t>
            </a:r>
          </a:p>
          <a:p>
            <a:r>
              <a:rPr lang="en-US" altLang="zh-CN" dirty="0" smtClean="0"/>
              <a:t>    GHSOM is a kind of neural network which has the hierarchical structure</a:t>
            </a:r>
          </a:p>
          <a:p>
            <a:r>
              <a:rPr lang="en-US" altLang="zh-CN" dirty="0" smtClean="0"/>
              <a:t>    </a:t>
            </a:r>
          </a:p>
          <a:p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995" y="2249361"/>
            <a:ext cx="3460601" cy="180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55576" y="2276873"/>
            <a:ext cx="396044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altLang="zh-CN" dirty="0" smtClean="0"/>
              <a:t>Initialize layer 0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the weight vector is initialized as the        expected value of all input data. Calculate the mean quantization error of Layer 0( MQE0 ). 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767986" y="4308199"/>
            <a:ext cx="72603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3</a:t>
            </a:r>
            <a:r>
              <a:rPr lang="en-US" altLang="zh-CN" dirty="0" smtClean="0"/>
              <a:t>)Grow each individual map horizontally: T m is the horizontal parameter which is used to control the map size of SOM. Compute the mean quantization error of input data in layer</a:t>
            </a:r>
          </a:p>
          <a:p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200564"/>
              </p:ext>
            </p:extLst>
          </p:nvPr>
        </p:nvGraphicFramePr>
        <p:xfrm>
          <a:off x="4653358" y="5006992"/>
          <a:ext cx="444500" cy="21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444240" imgH="228600" progId="Equation.DSMT4">
                  <p:embed/>
                </p:oleObj>
              </mc:Choice>
              <mc:Fallback>
                <p:oleObj name="Equation" r:id="rId4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3358" y="5006992"/>
                        <a:ext cx="444500" cy="213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946" y="4931990"/>
            <a:ext cx="127635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矩形 8"/>
          <p:cNvSpPr/>
          <p:nvPr/>
        </p:nvSpPr>
        <p:spPr>
          <a:xfrm>
            <a:off x="831834" y="5293940"/>
            <a:ext cx="70525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4) Extend or terminate the hierarchical structure: T u is the longitudinal parameter used to control the depth of GHSOM structure. If the formula below  is satisfied, one 2*2 SOM map will be formed, otherwise, the hierarchical structure will be terminated. </a:t>
            </a:r>
            <a:endParaRPr lang="zh-CN" altLang="en-US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6220544"/>
            <a:ext cx="16097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/>
          <p:cNvSpPr/>
          <p:nvPr/>
        </p:nvSpPr>
        <p:spPr>
          <a:xfrm>
            <a:off x="755576" y="3846533"/>
            <a:ext cx="29340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2) Train each individual map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80681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6" y="735446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ain sections of cluster based approach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71600" y="1412776"/>
            <a:ext cx="6192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itchFamily="34" charset="0"/>
              <a:buChar char="•"/>
            </a:pPr>
            <a:r>
              <a:rPr lang="en-US" altLang="zh-CN" dirty="0" smtClean="0"/>
              <a:t>resample </a:t>
            </a:r>
            <a:r>
              <a:rPr lang="en-US" altLang="zh-CN" dirty="0"/>
              <a:t>data and modify the distribution</a:t>
            </a:r>
            <a:endParaRPr lang="zh-CN" altLang="zh-CN" dirty="0"/>
          </a:p>
          <a:p>
            <a:pPr marL="285750" indent="-285750">
              <a:buFont typeface="Arial" pitchFamily="34" charset="0"/>
              <a:buChar char="•"/>
            </a:pPr>
            <a:endParaRPr lang="zh-CN" alt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844824"/>
            <a:ext cx="5904656" cy="4750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9509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</TotalTime>
  <Words>361</Words>
  <Application>Microsoft Office PowerPoint</Application>
  <PresentationFormat>全屏显示(4:3)</PresentationFormat>
  <Paragraphs>66</Paragraphs>
  <Slides>1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2" baseType="lpstr">
      <vt:lpstr>Office 主题​​</vt:lpstr>
      <vt:lpstr>MathType 6.0 Equation</vt:lpstr>
      <vt:lpstr>A clustering time series model for the optimal hedge ratio decision making</vt:lpstr>
      <vt:lpstr> Optimal hedge ratio  with OLS </vt:lpstr>
      <vt:lpstr>    Optimal hedge ratio  with OLS    </vt:lpstr>
      <vt:lpstr>Proble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ycompu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clustering time series model for the optimal hedge ratio decision making</dc:title>
  <dc:creator>mycomputer</dc:creator>
  <cp:lastModifiedBy>mycomputer</cp:lastModifiedBy>
  <cp:revision>14</cp:revision>
  <dcterms:created xsi:type="dcterms:W3CDTF">2017-06-01T01:11:48Z</dcterms:created>
  <dcterms:modified xsi:type="dcterms:W3CDTF">2017-06-01T03:44:26Z</dcterms:modified>
</cp:coreProperties>
</file>